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567" r:id="rId3"/>
    <p:sldId id="574" r:id="rId4"/>
    <p:sldId id="575" r:id="rId5"/>
    <p:sldId id="577" r:id="rId6"/>
    <p:sldId id="576" r:id="rId7"/>
    <p:sldId id="305" r:id="rId8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2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00FF"/>
    <a:srgbClr val="FFFF99"/>
    <a:srgbClr val="008000"/>
    <a:srgbClr val="00FF00"/>
    <a:srgbClr val="CC0066"/>
    <a:srgbClr val="275942"/>
    <a:srgbClr val="FFFFCC"/>
    <a:srgbClr val="8A0045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25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422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2/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30059" y="475208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2/8</a:t>
            </a:fld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80535" y="2599954"/>
            <a:ext cx="5815260" cy="2251963"/>
          </a:xfrm>
        </p:spPr>
        <p:txBody>
          <a:bodyPr/>
          <a:lstStyle/>
          <a:p>
            <a:r>
              <a:rPr lang="en-US" altLang="zh-TW" sz="4800" dirty="0"/>
              <a:t>CTF model for long reverberation</a:t>
            </a:r>
            <a:br>
              <a:rPr lang="zh-TW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TW" dirty="0"/>
            </a:br>
            <a:r>
              <a:rPr lang="en-US" altLang="zh-TW" sz="1846" b="0" dirty="0">
                <a:solidFill>
                  <a:srgbClr val="8A0045"/>
                </a:solidFill>
              </a:rPr>
              <a:t>Date</a:t>
            </a:r>
            <a:r>
              <a:rPr lang="zh-TW" altLang="en-US" sz="1846" b="0" dirty="0">
                <a:solidFill>
                  <a:srgbClr val="8A0045"/>
                </a:solidFill>
              </a:rPr>
              <a:t>：</a:t>
            </a:r>
            <a:r>
              <a:rPr lang="en-US" altLang="zh-TW" sz="1846" b="0" dirty="0">
                <a:solidFill>
                  <a:srgbClr val="8A0045"/>
                </a:solidFill>
              </a:rPr>
              <a:t>2022. 02. 08</a:t>
            </a:r>
            <a:endParaRPr lang="zh-TW" altLang="en-US" sz="1846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24799" y="4484414"/>
            <a:ext cx="2150558" cy="1803223"/>
          </a:xfrm>
        </p:spPr>
        <p:txBody>
          <a:bodyPr/>
          <a:lstStyle/>
          <a:p>
            <a:pPr algn="just"/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 (TEA) Lab</a:t>
            </a:r>
          </a:p>
          <a:p>
            <a:pPr algn="just"/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dirty="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2/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© NATIONAL TSING HUA UNIVERSITY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 dirty="0"/>
              <a:t>Multichannel model</a:t>
            </a:r>
          </a:p>
          <a:p>
            <a:r>
              <a:rPr lang="en-US" altLang="zh-TW" sz="2400" b="0" dirty="0"/>
              <a:t>Wiener filtering (single source)</a:t>
            </a:r>
          </a:p>
          <a:p>
            <a:r>
              <a:rPr lang="en-US" altLang="zh-TW" sz="2400" b="0" dirty="0"/>
              <a:t>Recursive implementation</a:t>
            </a:r>
          </a:p>
          <a:p>
            <a:r>
              <a:rPr lang="en-US" altLang="zh-TW" sz="2400" b="0" dirty="0"/>
              <a:t>Future work</a:t>
            </a:r>
          </a:p>
          <a:p>
            <a:endParaRPr lang="en-US" altLang="zh-TW" sz="2400" b="0" dirty="0"/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Multichannel</a:t>
            </a:r>
            <a:r>
              <a:rPr lang="en-US" altLang="zh-TW" dirty="0"/>
              <a:t> model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17D4E1F1-8B8C-4DD0-9637-F5AF87EA8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30705"/>
              </p:ext>
            </p:extLst>
          </p:nvPr>
        </p:nvGraphicFramePr>
        <p:xfrm>
          <a:off x="904875" y="1608138"/>
          <a:ext cx="6383338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4063680" imgH="1218960" progId="Equation.DSMT4">
                  <p:embed/>
                </p:oleObj>
              </mc:Choice>
              <mc:Fallback>
                <p:oleObj name="Equation" r:id="rId3" imgW="4063680" imgH="1218960" progId="Equation.DSMT4">
                  <p:embed/>
                  <p:pic>
                    <p:nvPicPr>
                      <p:cNvPr id="5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1608138"/>
                        <a:ext cx="6383338" cy="191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563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Wiener filtering (single source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graphicFrame>
        <p:nvGraphicFramePr>
          <p:cNvPr id="7" name="內容版面配置區 3">
            <a:extLst>
              <a:ext uri="{FF2B5EF4-FFF2-40B4-BE49-F238E27FC236}">
                <a16:creationId xmlns:a16="http://schemas.microsoft.com/office/drawing/2014/main" id="{17D4E1F1-8B8C-4DD0-9637-F5AF87EA8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59746"/>
              </p:ext>
            </p:extLst>
          </p:nvPr>
        </p:nvGraphicFramePr>
        <p:xfrm>
          <a:off x="665797" y="1105717"/>
          <a:ext cx="6861175" cy="578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4368600" imgH="3987720" progId="Equation.DSMT4">
                  <p:embed/>
                </p:oleObj>
              </mc:Choice>
              <mc:Fallback>
                <p:oleObj name="Equation" r:id="rId3" imgW="4368600" imgH="3987720" progId="Equation.DSMT4">
                  <p:embed/>
                  <p:pic>
                    <p:nvPicPr>
                      <p:cNvPr id="7" name="內容版面配置區 3">
                        <a:extLst>
                          <a:ext uri="{FF2B5EF4-FFF2-40B4-BE49-F238E27FC236}">
                            <a16:creationId xmlns:a16="http://schemas.microsoft.com/office/drawing/2014/main" id="{17D4E1F1-8B8C-4DD0-9637-F5AF87EA8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797" y="1105717"/>
                        <a:ext cx="6861175" cy="578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45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Recursive implementa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B04CA8C4-3CC3-444B-A9AE-129F759F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8208"/>
              </p:ext>
            </p:extLst>
          </p:nvPr>
        </p:nvGraphicFramePr>
        <p:xfrm>
          <a:off x="782055" y="1419225"/>
          <a:ext cx="6423025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479760" imgH="2222280" progId="Equation.DSMT4">
                  <p:embed/>
                </p:oleObj>
              </mc:Choice>
              <mc:Fallback>
                <p:oleObj name="Equation" r:id="rId3" imgW="3479760" imgH="222228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055" y="1419225"/>
                        <a:ext cx="6423025" cy="41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933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/>
              <a:t>Future work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sp>
        <p:nvSpPr>
          <p:cNvPr id="9" name="內容版面配置區 5">
            <a:extLst>
              <a:ext uri="{FF2B5EF4-FFF2-40B4-BE49-F238E27FC236}">
                <a16:creationId xmlns:a16="http://schemas.microsoft.com/office/drawing/2014/main" id="{B4EA3127-4F3C-41CC-A3D6-C5A7797A4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80" y="1420014"/>
            <a:ext cx="9401473" cy="5018107"/>
          </a:xfrm>
        </p:spPr>
        <p:txBody>
          <a:bodyPr>
            <a:normAutofit/>
          </a:bodyPr>
          <a:lstStyle/>
          <a:p>
            <a:r>
              <a:rPr lang="en-US" altLang="zh-TW" sz="2400" b="0" dirty="0"/>
              <a:t>Simulation</a:t>
            </a:r>
          </a:p>
        </p:txBody>
      </p:sp>
    </p:spTree>
    <p:extLst>
      <p:ext uri="{BB962C8B-B14F-4D97-AF65-F5344CB8AC3E}">
        <p14:creationId xmlns:p14="http://schemas.microsoft.com/office/powerpoint/2010/main" val="6749388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2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1281C186-6B98-456B-90BF-47FC54E104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770" y="1697701"/>
            <a:ext cx="4165859" cy="4165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2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73946</TotalTime>
  <Words>139</Words>
  <Application>Microsoft Office PowerPoint</Application>
  <PresentationFormat>自訂</PresentationFormat>
  <Paragraphs>38</Paragraphs>
  <Slides>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MathType 6.0 Equation</vt:lpstr>
      <vt:lpstr>Equation</vt:lpstr>
      <vt:lpstr>CTF model for long reverberation   Date：2022. 02. 08</vt:lpstr>
      <vt:lpstr>outline</vt:lpstr>
      <vt:lpstr>Multichannel model</vt:lpstr>
      <vt:lpstr>Wiener filtering (single source)</vt:lpstr>
      <vt:lpstr>Recursive implementation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328</cp:revision>
  <dcterms:created xsi:type="dcterms:W3CDTF">2012-11-25T05:37:01Z</dcterms:created>
  <dcterms:modified xsi:type="dcterms:W3CDTF">2023-02-08T14:24:17Z</dcterms:modified>
</cp:coreProperties>
</file>